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67" r:id="rId3"/>
    <p:sldId id="270" r:id="rId4"/>
    <p:sldId id="268" r:id="rId5"/>
    <p:sldId id="271" r:id="rId6"/>
    <p:sldId id="261" r:id="rId7"/>
    <p:sldId id="262" r:id="rId8"/>
    <p:sldId id="282" r:id="rId9"/>
    <p:sldId id="263" r:id="rId10"/>
    <p:sldId id="275" r:id="rId11"/>
    <p:sldId id="272" r:id="rId12"/>
    <p:sldId id="283" r:id="rId13"/>
    <p:sldId id="276" r:id="rId14"/>
    <p:sldId id="284" r:id="rId15"/>
    <p:sldId id="277" r:id="rId16"/>
    <p:sldId id="278" r:id="rId17"/>
    <p:sldId id="279" r:id="rId18"/>
    <p:sldId id="280" r:id="rId19"/>
    <p:sldId id="273" r:id="rId20"/>
    <p:sldId id="274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B452816-25E6-419E-84F1-C146C30C13EA}" type="doc">
      <dgm:prSet loTypeId="urn:microsoft.com/office/officeart/2005/8/layout/arrow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7260310-103F-474B-88F4-078626C93151}">
      <dgm:prSet phldrT="[文本]" custT="1"/>
      <dgm:spPr/>
      <dgm:t>
        <a:bodyPr/>
        <a:lstStyle/>
        <a:p>
          <a:r>
            <a:rPr lang="zh-CN" altLang="en-US" sz="3200" dirty="0" smtClean="0"/>
            <a:t>模型精确度</a:t>
          </a:r>
          <a:endParaRPr lang="zh-CN" altLang="en-US" sz="3200" dirty="0"/>
        </a:p>
      </dgm:t>
    </dgm:pt>
    <dgm:pt modelId="{DE1DA0F0-B264-479C-933D-10CFDB105584}" type="parTrans" cxnId="{0AA2F433-E7A8-4D3A-AAA4-E27EAD2BFE9B}">
      <dgm:prSet/>
      <dgm:spPr/>
      <dgm:t>
        <a:bodyPr/>
        <a:lstStyle/>
        <a:p>
          <a:endParaRPr lang="zh-CN" altLang="en-US"/>
        </a:p>
      </dgm:t>
    </dgm:pt>
    <dgm:pt modelId="{3386D67D-042B-4E44-AF64-D6C8ABDE0221}" type="sibTrans" cxnId="{0AA2F433-E7A8-4D3A-AAA4-E27EAD2BFE9B}">
      <dgm:prSet/>
      <dgm:spPr/>
      <dgm:t>
        <a:bodyPr/>
        <a:lstStyle/>
        <a:p>
          <a:endParaRPr lang="zh-CN" altLang="en-US"/>
        </a:p>
      </dgm:t>
    </dgm:pt>
    <dgm:pt modelId="{125AC726-2F1A-4677-A42E-A0EC9A55C4B1}">
      <dgm:prSet phldrT="[文本]" custT="1"/>
      <dgm:spPr/>
      <dgm:t>
        <a:bodyPr/>
        <a:lstStyle/>
        <a:p>
          <a:r>
            <a:rPr lang="zh-CN" altLang="en-US" sz="3200" dirty="0" smtClean="0"/>
            <a:t>模型复杂度</a:t>
          </a:r>
          <a:endParaRPr lang="zh-CN" altLang="en-US" sz="3200" dirty="0"/>
        </a:p>
      </dgm:t>
    </dgm:pt>
    <dgm:pt modelId="{8FDC99C4-5D0F-47F5-8C4D-6876C19E29E7}" type="parTrans" cxnId="{D701A2ED-83A2-4ABA-A0AD-8196DDB9EE3A}">
      <dgm:prSet/>
      <dgm:spPr/>
      <dgm:t>
        <a:bodyPr/>
        <a:lstStyle/>
        <a:p>
          <a:endParaRPr lang="zh-CN" altLang="en-US"/>
        </a:p>
      </dgm:t>
    </dgm:pt>
    <dgm:pt modelId="{AFCFE375-EC95-4250-BAA7-FA8B927D58D0}" type="sibTrans" cxnId="{D701A2ED-83A2-4ABA-A0AD-8196DDB9EE3A}">
      <dgm:prSet/>
      <dgm:spPr/>
      <dgm:t>
        <a:bodyPr/>
        <a:lstStyle/>
        <a:p>
          <a:endParaRPr lang="zh-CN" altLang="en-US"/>
        </a:p>
      </dgm:t>
    </dgm:pt>
    <dgm:pt modelId="{9F68281B-1DCC-4BF4-A1DD-9DFC46676874}" type="pres">
      <dgm:prSet presAssocID="{AB452816-25E6-419E-84F1-C146C30C13EA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768B3CE-4C80-47EB-A2A6-C67BED5211AD}" type="pres">
      <dgm:prSet presAssocID="{AB452816-25E6-419E-84F1-C146C30C13EA}" presName="divider" presStyleLbl="fgShp" presStyleIdx="0" presStyleCnt="1"/>
      <dgm:spPr/>
    </dgm:pt>
    <dgm:pt modelId="{AA966D4B-883E-4719-98E1-5FA62EE969A0}" type="pres">
      <dgm:prSet presAssocID="{A7260310-103F-474B-88F4-078626C93151}" presName="downArrow" presStyleLbl="node1" presStyleIdx="0" presStyleCnt="2"/>
      <dgm:spPr/>
    </dgm:pt>
    <dgm:pt modelId="{14E95904-281E-4EB0-B58D-69FC72D0D867}" type="pres">
      <dgm:prSet presAssocID="{A7260310-103F-474B-88F4-078626C93151}" presName="downArrow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D4BD38-0361-4452-9449-8C89E24BE321}" type="pres">
      <dgm:prSet presAssocID="{125AC726-2F1A-4677-A42E-A0EC9A55C4B1}" presName="upArrow" presStyleLbl="node1" presStyleIdx="1" presStyleCnt="2"/>
      <dgm:spPr/>
    </dgm:pt>
    <dgm:pt modelId="{B4111CB5-5941-4623-9E36-12E6F602E699}" type="pres">
      <dgm:prSet presAssocID="{125AC726-2F1A-4677-A42E-A0EC9A55C4B1}" presName="upArrow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AA2F433-E7A8-4D3A-AAA4-E27EAD2BFE9B}" srcId="{AB452816-25E6-419E-84F1-C146C30C13EA}" destId="{A7260310-103F-474B-88F4-078626C93151}" srcOrd="0" destOrd="0" parTransId="{DE1DA0F0-B264-479C-933D-10CFDB105584}" sibTransId="{3386D67D-042B-4E44-AF64-D6C8ABDE0221}"/>
    <dgm:cxn modelId="{D701A2ED-83A2-4ABA-A0AD-8196DDB9EE3A}" srcId="{AB452816-25E6-419E-84F1-C146C30C13EA}" destId="{125AC726-2F1A-4677-A42E-A0EC9A55C4B1}" srcOrd="1" destOrd="0" parTransId="{8FDC99C4-5D0F-47F5-8C4D-6876C19E29E7}" sibTransId="{AFCFE375-EC95-4250-BAA7-FA8B927D58D0}"/>
    <dgm:cxn modelId="{DFB1BF91-ADC0-4779-8AC8-A5E6BEDB8CA6}" type="presOf" srcId="{AB452816-25E6-419E-84F1-C146C30C13EA}" destId="{9F68281B-1DCC-4BF4-A1DD-9DFC46676874}" srcOrd="0" destOrd="0" presId="urn:microsoft.com/office/officeart/2005/8/layout/arrow3"/>
    <dgm:cxn modelId="{29C4A80D-E15C-4812-8F4F-12B2E244D041}" type="presOf" srcId="{125AC726-2F1A-4677-A42E-A0EC9A55C4B1}" destId="{B4111CB5-5941-4623-9E36-12E6F602E699}" srcOrd="0" destOrd="0" presId="urn:microsoft.com/office/officeart/2005/8/layout/arrow3"/>
    <dgm:cxn modelId="{5DC062CF-8C76-4B60-894B-CD7338EAEE18}" type="presOf" srcId="{A7260310-103F-474B-88F4-078626C93151}" destId="{14E95904-281E-4EB0-B58D-69FC72D0D867}" srcOrd="0" destOrd="0" presId="urn:microsoft.com/office/officeart/2005/8/layout/arrow3"/>
    <dgm:cxn modelId="{AB261D04-27C3-45C4-B89E-B0162DF2D01C}" type="presParOf" srcId="{9F68281B-1DCC-4BF4-A1DD-9DFC46676874}" destId="{8768B3CE-4C80-47EB-A2A6-C67BED5211AD}" srcOrd="0" destOrd="0" presId="urn:microsoft.com/office/officeart/2005/8/layout/arrow3"/>
    <dgm:cxn modelId="{C2CD2B45-670F-4150-8140-6CC9771852A9}" type="presParOf" srcId="{9F68281B-1DCC-4BF4-A1DD-9DFC46676874}" destId="{AA966D4B-883E-4719-98E1-5FA62EE969A0}" srcOrd="1" destOrd="0" presId="urn:microsoft.com/office/officeart/2005/8/layout/arrow3"/>
    <dgm:cxn modelId="{4900658A-0B58-4977-91D5-BE251AB6B5A6}" type="presParOf" srcId="{9F68281B-1DCC-4BF4-A1DD-9DFC46676874}" destId="{14E95904-281E-4EB0-B58D-69FC72D0D867}" srcOrd="2" destOrd="0" presId="urn:microsoft.com/office/officeart/2005/8/layout/arrow3"/>
    <dgm:cxn modelId="{9AA571F2-7B28-4070-985D-78BD1C0816B0}" type="presParOf" srcId="{9F68281B-1DCC-4BF4-A1DD-9DFC46676874}" destId="{FFD4BD38-0361-4452-9449-8C89E24BE321}" srcOrd="3" destOrd="0" presId="urn:microsoft.com/office/officeart/2005/8/layout/arrow3"/>
    <dgm:cxn modelId="{F6F01B40-1002-4224-AA23-5F854FDFC1C1}" type="presParOf" srcId="{9F68281B-1DCC-4BF4-A1DD-9DFC46676874}" destId="{B4111CB5-5941-4623-9E36-12E6F602E699}" srcOrd="4" destOrd="0" presId="urn:microsoft.com/office/officeart/2005/8/layout/arrow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68B3CE-4C80-47EB-A2A6-C67BED5211AD}">
      <dsp:nvSpPr>
        <dsp:cNvPr id="0" name=""/>
        <dsp:cNvSpPr/>
      </dsp:nvSpPr>
      <dsp:spPr>
        <a:xfrm rot="21300000">
          <a:off x="16459" y="1426786"/>
          <a:ext cx="8095081" cy="731130"/>
        </a:xfrm>
        <a:prstGeom prst="mathMin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A966D4B-883E-4719-98E1-5FA62EE969A0}">
      <dsp:nvSpPr>
        <dsp:cNvPr id="0" name=""/>
        <dsp:cNvSpPr/>
      </dsp:nvSpPr>
      <dsp:spPr>
        <a:xfrm>
          <a:off x="975360" y="179235"/>
          <a:ext cx="2438400" cy="1433881"/>
        </a:xfrm>
        <a:prstGeom prst="down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E95904-281E-4EB0-B58D-69FC72D0D867}">
      <dsp:nvSpPr>
        <dsp:cNvPr id="0" name=""/>
        <dsp:cNvSpPr/>
      </dsp:nvSpPr>
      <dsp:spPr>
        <a:xfrm>
          <a:off x="4307840" y="0"/>
          <a:ext cx="2600960" cy="1505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模型精确度</a:t>
          </a:r>
          <a:endParaRPr lang="zh-CN" altLang="en-US" sz="3200" kern="1200" dirty="0"/>
        </a:p>
      </dsp:txBody>
      <dsp:txXfrm>
        <a:off x="4307840" y="0"/>
        <a:ext cx="2600960" cy="1505575"/>
      </dsp:txXfrm>
    </dsp:sp>
    <dsp:sp modelId="{FFD4BD38-0361-4452-9449-8C89E24BE321}">
      <dsp:nvSpPr>
        <dsp:cNvPr id="0" name=""/>
        <dsp:cNvSpPr/>
      </dsp:nvSpPr>
      <dsp:spPr>
        <a:xfrm>
          <a:off x="4714239" y="1971587"/>
          <a:ext cx="2438400" cy="1433881"/>
        </a:xfrm>
        <a:prstGeom prst="up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111CB5-5941-4623-9E36-12E6F602E699}">
      <dsp:nvSpPr>
        <dsp:cNvPr id="0" name=""/>
        <dsp:cNvSpPr/>
      </dsp:nvSpPr>
      <dsp:spPr>
        <a:xfrm>
          <a:off x="1219200" y="2079128"/>
          <a:ext cx="2600960" cy="1505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模型复杂度</a:t>
          </a:r>
          <a:endParaRPr lang="zh-CN" altLang="en-US" sz="3200" kern="1200" dirty="0"/>
        </a:p>
      </dsp:txBody>
      <dsp:txXfrm>
        <a:off x="1219200" y="2079128"/>
        <a:ext cx="2600960" cy="15055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3">
  <dgm:title val=""/>
  <dgm:desc val=""/>
  <dgm:catLst>
    <dgm:cat type="relationship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l" for="ch" forName="downArrow" refType="w" fact="0.1"/>
              <dgm:constr type="t" for="ch" forName="downArrow" refType="h" fact="0.05"/>
              <dgm:constr type="lOff" for="ch" forName="downArrow" refType="w" fact="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r" for="ch" forName="downArrowText" refType="w" fact="0.8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r" for="ch" forName="upArrow" refType="w" fact="0.9"/>
              <dgm:constr type="rOff" for="ch" forName="upArrow" refType="w" fact="-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l" for="ch" forName="upArrowText" refType="w" fact="0.15"/>
              <dgm:constr type="primFontSz" for="ch" ptType="node" op="equ" val="65"/>
            </dgm:constrLst>
          </dgm:if>
          <dgm:else name="Name4">
            <dgm:constrLst>
              <dgm:constr type="w" for="ch" forName="downArrow" refType="w" fact="0.4"/>
              <dgm:constr type="h" for="ch" forName="downArrow" refType="h" fact="0.8"/>
              <dgm:constr type="l" for="ch" forName="downArrow" refType="w" fact="0.02"/>
              <dgm:constr type="t" for="ch" forName="downArrow" refType="h" fact="0.05"/>
              <dgm:constr type="lOff" for="ch" forName="downArrow" refType="w" fact="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r" for="ch" forName="downArrowText" refType="w"/>
              <dgm:constr type="primFontSz" for="ch" ptType="node" op="equ" val="65"/>
            </dgm:constrLst>
          </dgm:else>
        </dgm:choose>
      </dgm:if>
      <dgm:else name="Name5">
        <dgm:choose name="Name6">
          <dgm:if name="Name7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r" for="ch" forName="downArrow" refType="w" fact="0.9"/>
              <dgm:constr type="t" for="ch" forName="downArrow" refType="h" fact="0.05"/>
              <dgm:constr type="rOff" for="ch" forName="downArrow" refType="w" fact="-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l" for="ch" forName="downArrowText" refType="w" fact="0.1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l" for="ch" forName="upArrow" refType="w" fact="0.1"/>
              <dgm:constr type="lOff" for="ch" forName="upArrow" refType="w" fact="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r" for="ch" forName="upArrowText" refType="w" fact="0.85"/>
              <dgm:constr type="primFontSz" for="ch" ptType="node" op="equ" val="65"/>
            </dgm:constrLst>
          </dgm:if>
          <dgm:else name="Name8">
            <dgm:constrLst>
              <dgm:constr type="w" for="ch" forName="downArrow" refType="w" fact="0.4"/>
              <dgm:constr type="h" for="ch" forName="downArrow" refType="h" fact="0.8"/>
              <dgm:constr type="r" for="ch" forName="downArrow" refType="w" fact="0.98"/>
              <dgm:constr type="t" for="ch" forName="downArrow" refType="h" fact="0.05"/>
              <dgm:constr type="rOff" for="ch" forName="downArrow" refType="w" fact="-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l" for="ch" forName="downArrowText"/>
              <dgm:constr type="primFontSz" for="ch" ptType="node" op="equ" val="65"/>
            </dgm:constrLst>
          </dgm:else>
        </dgm:choose>
      </dgm:else>
    </dgm:choose>
    <dgm:ruleLst/>
    <dgm:choose name="Name9">
      <dgm:if name="Name10" axis="ch" ptType="node" func="cnt" op="gte" val="2">
        <dgm:layoutNode name="divider" styleLbl="fgShp">
          <dgm:alg type="sp"/>
          <dgm:choose name="Name11">
            <dgm:if name="Name12" func="var" arg="dir" op="equ" val="norm">
              <dgm:shape xmlns:r="http://schemas.openxmlformats.org/officeDocument/2006/relationships" rot="-5" type="mathMinus" r:blip="">
                <dgm:adjLst/>
              </dgm:shape>
            </dgm:if>
            <dgm:else name="Name13">
              <dgm:shape xmlns:r="http://schemas.openxmlformats.org/officeDocument/2006/relationships" rot="5" type="mathMinus" r:blip="">
                <dgm:adjLst/>
              </dgm:shape>
            </dgm:else>
          </dgm:choose>
          <dgm:presOf/>
          <dgm:constrLst/>
          <dgm:ruleLst/>
        </dgm:layoutNode>
      </dgm:if>
      <dgm:else name="Name14"/>
    </dgm:choose>
    <dgm:forEach name="Name15" axis="ch" ptType="node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  <dgm:forEach name="Name16" axis="ch" ptType="node" st="2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6"/>
          <p:cNvPicPr>
            <a:picLocks noChangeAspect="1" noChangeArrowheads="1"/>
          </p:cNvPicPr>
          <p:nvPr userDrawn="1"/>
        </p:nvPicPr>
        <p:blipFill rotWithShape="1">
          <a:blip r:embed="rId2"/>
          <a:srcRect r="72679"/>
          <a:stretch/>
        </p:blipFill>
        <p:spPr bwMode="auto">
          <a:xfrm>
            <a:off x="10713346" y="52370"/>
            <a:ext cx="1475494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19848" y="23256"/>
            <a:ext cx="1871663" cy="182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34954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265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4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80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017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147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75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707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592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14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047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1149EF3-B5D6-4312-9940-7ECDC3700A55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385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1.png"/><Relationship Id="rId5" Type="http://schemas.openxmlformats.org/officeDocument/2006/relationships/image" Target="../media/image39.png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robjhyndman.com/seminars/uwa2017/" TargetMode="External"/><Relationship Id="rId2" Type="http://schemas.openxmlformats.org/officeDocument/2006/relationships/hyperlink" Target="http://www-bcf.usc.edu/~gareth/ISL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otexts.org/fpp2/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tif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——</a:t>
            </a:r>
            <a:r>
              <a:rPr lang="zh-CN" altLang="en-US" dirty="0" smtClean="0"/>
              <a:t>预测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0876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检验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平均绝对误差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平均相对误差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14611"/>
              </p:ext>
            </p:extLst>
          </p:nvPr>
        </p:nvGraphicFramePr>
        <p:xfrm>
          <a:off x="2836870" y="2269480"/>
          <a:ext cx="3289610" cy="76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70" y="2269480"/>
                        <a:ext cx="3289610" cy="76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79098"/>
              </p:ext>
            </p:extLst>
          </p:nvPr>
        </p:nvGraphicFramePr>
        <p:xfrm>
          <a:off x="2794173" y="3727983"/>
          <a:ext cx="3579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173" y="3727983"/>
                        <a:ext cx="3579812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31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测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外推（</a:t>
            </a:r>
            <a:r>
              <a:rPr lang="en-US" altLang="zh-CN" dirty="0" smtClean="0"/>
              <a:t>extrapolate</a:t>
            </a:r>
            <a:r>
              <a:rPr lang="zh-CN" altLang="en-US" dirty="0" smtClean="0"/>
              <a:t>）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点预测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估计区间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区间预测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4047202"/>
              </p:ext>
            </p:extLst>
          </p:nvPr>
        </p:nvGraphicFramePr>
        <p:xfrm>
          <a:off x="10496576" y="749"/>
          <a:ext cx="1372348" cy="623518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992384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577463"/>
              </p:ext>
            </p:extLst>
          </p:nvPr>
        </p:nvGraphicFramePr>
        <p:xfrm>
          <a:off x="9051609" y="749"/>
          <a:ext cx="1372348" cy="623518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？？？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595669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105"/>
              </p:ext>
            </p:extLst>
          </p:nvPr>
        </p:nvGraphicFramePr>
        <p:xfrm>
          <a:off x="1842430" y="2225365"/>
          <a:ext cx="2974897" cy="50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430" y="2225365"/>
                        <a:ext cx="2974897" cy="500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/>
          <a:srcRect t="-5288" r="6200" b="-1"/>
          <a:stretch/>
        </p:blipFill>
        <p:spPr>
          <a:xfrm>
            <a:off x="5093752" y="1737360"/>
            <a:ext cx="3957857" cy="860874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79940"/>
              </p:ext>
            </p:extLst>
          </p:nvPr>
        </p:nvGraphicFramePr>
        <p:xfrm>
          <a:off x="4500563" y="3021013"/>
          <a:ext cx="2941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6" imgW="1777680" imgH="622080" progId="Equation.DSMT4">
                  <p:embed/>
                </p:oleObj>
              </mc:Choice>
              <mc:Fallback>
                <p:oleObj name="Equation" r:id="rId6" imgW="1777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0563" y="3021013"/>
                        <a:ext cx="2941637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954515" y="3166031"/>
                <a:ext cx="5302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 smtClean="0"/>
                  <a:t>~</a:t>
                </a:r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515" y="3166031"/>
                <a:ext cx="530273" cy="369332"/>
              </a:xfrm>
              <a:prstGeom prst="rect">
                <a:avLst/>
              </a:prstGeom>
              <a:blipFill>
                <a:blip r:embed="rId8"/>
                <a:stretch>
                  <a:fillRect t="-8197" r="-804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14414"/>
              </p:ext>
            </p:extLst>
          </p:nvPr>
        </p:nvGraphicFramePr>
        <p:xfrm>
          <a:off x="5062532" y="4184487"/>
          <a:ext cx="908542" cy="37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2532" y="4184487"/>
                        <a:ext cx="908542" cy="37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3998079" y="4048991"/>
                <a:ext cx="1095673" cy="68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sz="2400" dirty="0" smtClean="0"/>
                  <a:t>~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079" y="4048991"/>
                <a:ext cx="1095673" cy="685444"/>
              </a:xfrm>
              <a:prstGeom prst="rect">
                <a:avLst/>
              </a:prstGeom>
              <a:blipFill>
                <a:blip r:embed="rId11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58625"/>
              </p:ext>
            </p:extLst>
          </p:nvPr>
        </p:nvGraphicFramePr>
        <p:xfrm>
          <a:off x="4219651" y="4984558"/>
          <a:ext cx="2156000" cy="38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2" imgW="1269720" imgH="228600" progId="Equation.DSMT4">
                  <p:embed/>
                </p:oleObj>
              </mc:Choice>
              <mc:Fallback>
                <p:oleObj name="Equation" r:id="rId12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9651" y="4984558"/>
                        <a:ext cx="2156000" cy="38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71664" y="5003306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-</a:t>
            </a:r>
            <a:r>
              <a:rPr lang="en-US" altLang="zh-CN" dirty="0" smtClean="0">
                <a:sym typeface="Symbol" panose="05050102010706020507" pitchFamily="18" charset="2"/>
              </a:rPr>
              <a:t></a:t>
            </a:r>
            <a:r>
              <a:rPr lang="zh-CN" altLang="en-US" dirty="0" smtClean="0">
                <a:sym typeface="Symbol" panose="05050102010706020507" pitchFamily="18" charset="2"/>
              </a:rPr>
              <a:t>置信度下的置信区间：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51558"/>
              </p:ext>
            </p:extLst>
          </p:nvPr>
        </p:nvGraphicFramePr>
        <p:xfrm>
          <a:off x="4219651" y="5581407"/>
          <a:ext cx="1444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4" imgW="850680" imgH="342720" progId="Equation.DSMT4">
                  <p:embed/>
                </p:oleObj>
              </mc:Choice>
              <mc:Fallback>
                <p:oleObj name="Equation" r:id="rId14" imgW="850680" imgH="342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9651" y="5581407"/>
                        <a:ext cx="14446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045116" y="5607145"/>
            <a:ext cx="180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样本量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071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37" y="0"/>
            <a:ext cx="12105463" cy="67750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17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035" y="847493"/>
            <a:ext cx="5453450" cy="533249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项式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en-US" altLang="zh-CN" dirty="0" smtClean="0"/>
              <a:t>women</a:t>
            </a:r>
            <a:r>
              <a:rPr lang="zh-CN" altLang="en-US" dirty="0" smtClean="0"/>
              <a:t>数据集为例，简答线性回归模型的形式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多项式回归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21345"/>
              </p:ext>
            </p:extLst>
          </p:nvPr>
        </p:nvGraphicFramePr>
        <p:xfrm>
          <a:off x="2108084" y="2253565"/>
          <a:ext cx="1844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2253565"/>
                        <a:ext cx="184467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584059" y="2615423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以直线方式拟合图形中的数据点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66387"/>
              </p:ext>
            </p:extLst>
          </p:nvPr>
        </p:nvGraphicFramePr>
        <p:xfrm>
          <a:off x="2108084" y="3857414"/>
          <a:ext cx="2466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3857414"/>
                        <a:ext cx="24669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88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拟合现象</a:t>
            </a:r>
            <a:endParaRPr lang="zh-CN" altLang="en-US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531953217"/>
              </p:ext>
            </p:extLst>
          </p:nvPr>
        </p:nvGraphicFramePr>
        <p:xfrm>
          <a:off x="1318322" y="2284390"/>
          <a:ext cx="8128000" cy="35847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10326" y="554592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数增加</a:t>
            </a:r>
            <a:endParaRPr lang="en-US" altLang="zh-CN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1855997" y="554948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精度上升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212882" y="554948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预测难度上升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954024" y="204645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数减少</a:t>
            </a:r>
            <a:endParaRPr lang="en-US" altLang="zh-CN" dirty="0" smtClean="0"/>
          </a:p>
        </p:txBody>
      </p:sp>
      <p:sp>
        <p:nvSpPr>
          <p:cNvPr id="10" name="文本框 9"/>
          <p:cNvSpPr txBox="1"/>
          <p:nvPr/>
        </p:nvSpPr>
        <p:spPr>
          <a:xfrm>
            <a:off x="8599695" y="205000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精度下降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9956580" y="205000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预测难度下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40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过拟合问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参数带来的预测效果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现象：当参数越多时，模型拟合效果越容易达到更高的精度，即可决系数更容易提高，但预测效果有时却会发生明显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参数个数</a:t>
            </a:r>
            <a:r>
              <a:rPr lang="en-US" altLang="zh-CN" dirty="0" smtClean="0"/>
              <a:t>k</a:t>
            </a:r>
            <a:r>
              <a:rPr lang="zh-CN" altLang="en-US" dirty="0" smtClean="0"/>
              <a:t>超过观察值时，回归模型发生严重病态问题，失去预测价值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赤池信息</a:t>
            </a:r>
            <a:r>
              <a:rPr lang="zh-CN" altLang="en-US" dirty="0" smtClean="0"/>
              <a:t>准则（</a:t>
            </a:r>
            <a:r>
              <a:rPr lang="en-US" altLang="zh-CN" dirty="0" smtClean="0"/>
              <a:t>AI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目的：在决定参数数量和拟合精度之间找到一个平衡</a:t>
            </a:r>
            <a:endParaRPr lang="en-US" altLang="zh-CN" dirty="0" smtClean="0"/>
          </a:p>
          <a:p>
            <a:r>
              <a:rPr lang="zh-CN" altLang="en-US" dirty="0" smtClean="0"/>
              <a:t>模型参数的设置令</a:t>
            </a:r>
            <a:r>
              <a:rPr lang="en-US" altLang="zh-CN" dirty="0" smtClean="0"/>
              <a:t>AIC</a:t>
            </a:r>
            <a:r>
              <a:rPr lang="zh-CN" altLang="en-US" dirty="0" smtClean="0"/>
              <a:t>尽可能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00515"/>
              </p:ext>
            </p:extLst>
          </p:nvPr>
        </p:nvGraphicFramePr>
        <p:xfrm>
          <a:off x="3605715" y="4084404"/>
          <a:ext cx="2797117" cy="37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5715" y="4084404"/>
                        <a:ext cx="2797117" cy="376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935343" y="3622739"/>
            <a:ext cx="17379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:</a:t>
            </a:r>
            <a:r>
              <a:rPr lang="zh-CN" altLang="en-US" dirty="0" smtClean="0"/>
              <a:t>参数数量</a:t>
            </a:r>
            <a:endParaRPr lang="en-US" altLang="zh-CN" dirty="0" smtClean="0"/>
          </a:p>
          <a:p>
            <a:r>
              <a:rPr lang="en-US" altLang="zh-CN" dirty="0" smtClean="0"/>
              <a:t>SSR:</a:t>
            </a:r>
            <a:r>
              <a:rPr lang="zh-CN" altLang="en-US" dirty="0" smtClean="0"/>
              <a:t>残差平方和</a:t>
            </a:r>
            <a:endParaRPr lang="en-US" altLang="zh-CN" dirty="0" smtClean="0"/>
          </a:p>
          <a:p>
            <a:r>
              <a:rPr lang="en-US" altLang="zh-CN" dirty="0" smtClean="0"/>
              <a:t>n:</a:t>
            </a:r>
            <a:r>
              <a:rPr lang="zh-CN" altLang="en-US" dirty="0" smtClean="0"/>
              <a:t>观测值数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989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元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元线性回归与简单线性回归相似，在估计预测区间时有一点差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97446"/>
              </p:ext>
            </p:extLst>
          </p:nvPr>
        </p:nvGraphicFramePr>
        <p:xfrm>
          <a:off x="2369633" y="2599744"/>
          <a:ext cx="2370997" cy="34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633" y="2599744"/>
                        <a:ext cx="2370997" cy="34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86831"/>
              </p:ext>
            </p:extLst>
          </p:nvPr>
        </p:nvGraphicFramePr>
        <p:xfrm>
          <a:off x="3557588" y="3490913"/>
          <a:ext cx="8842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7588" y="3490913"/>
                        <a:ext cx="88423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481513" y="3355209"/>
                <a:ext cx="1095673" cy="68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sz="2400" dirty="0" smtClean="0"/>
                  <a:t>~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513" y="3355209"/>
                <a:ext cx="1095673" cy="685444"/>
              </a:xfrm>
              <a:prstGeom prst="rect">
                <a:avLst/>
              </a:prstGeom>
              <a:blipFill>
                <a:blip r:embed="rId7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15387"/>
              </p:ext>
            </p:extLst>
          </p:nvPr>
        </p:nvGraphicFramePr>
        <p:xfrm>
          <a:off x="2508250" y="4483100"/>
          <a:ext cx="2135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8250" y="4483100"/>
                        <a:ext cx="21351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9772743"/>
              </p:ext>
            </p:extLst>
          </p:nvPr>
        </p:nvGraphicFramePr>
        <p:xfrm>
          <a:off x="7899424" y="2943921"/>
          <a:ext cx="3688576" cy="2882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144">
                  <a:extLst>
                    <a:ext uri="{9D8B030D-6E8A-4147-A177-3AD203B41FA5}">
                      <a16:colId xmlns:a16="http://schemas.microsoft.com/office/drawing/2014/main" val="499730091"/>
                    </a:ext>
                  </a:extLst>
                </a:gridCol>
                <a:gridCol w="922144">
                  <a:extLst>
                    <a:ext uri="{9D8B030D-6E8A-4147-A177-3AD203B41FA5}">
                      <a16:colId xmlns:a16="http://schemas.microsoft.com/office/drawing/2014/main" val="2833331610"/>
                    </a:ext>
                  </a:extLst>
                </a:gridCol>
                <a:gridCol w="1072971">
                  <a:extLst>
                    <a:ext uri="{9D8B030D-6E8A-4147-A177-3AD203B41FA5}">
                      <a16:colId xmlns:a16="http://schemas.microsoft.com/office/drawing/2014/main" val="1971090455"/>
                    </a:ext>
                  </a:extLst>
                </a:gridCol>
                <a:gridCol w="771317">
                  <a:extLst>
                    <a:ext uri="{9D8B030D-6E8A-4147-A177-3AD203B41FA5}">
                      <a16:colId xmlns:a16="http://schemas.microsoft.com/office/drawing/2014/main" val="2883565569"/>
                    </a:ext>
                  </a:extLst>
                </a:gridCol>
              </a:tblGrid>
              <a:tr h="4117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ax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gdp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cpi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942899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821.8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8718.3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2.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3881765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990.1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1826.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2.9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70141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296.9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6937.2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5.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1150300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255.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5260.0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13.2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2566125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126.8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8108.4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21.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49150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38.0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9810.5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14.8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29266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97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非线性回归（可化为线性模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简单线性回归是许多复杂模型的基础</a:t>
            </a:r>
            <a:endParaRPr lang="en-US" altLang="zh-CN" dirty="0" smtClean="0"/>
          </a:p>
          <a:p>
            <a:r>
              <a:rPr lang="zh-CN" altLang="en-US" dirty="0" smtClean="0"/>
              <a:t>非线性回归是指：自变量与因变量之间不是线性组合关系</a:t>
            </a:r>
            <a:endParaRPr lang="en-US" altLang="zh-CN" dirty="0" smtClean="0"/>
          </a:p>
          <a:p>
            <a:r>
              <a:rPr lang="zh-CN" altLang="en-US" dirty="0"/>
              <a:t>可</a:t>
            </a:r>
            <a:r>
              <a:rPr lang="zh-CN" altLang="en-US" dirty="0" smtClean="0"/>
              <a:t>化为线性模型的非线性回归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41527"/>
              </p:ext>
            </p:extLst>
          </p:nvPr>
        </p:nvGraphicFramePr>
        <p:xfrm>
          <a:off x="2239985" y="4535408"/>
          <a:ext cx="3171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1942920" imgH="203040" progId="Equation.DSMT4">
                  <p:embed/>
                </p:oleObj>
              </mc:Choice>
              <mc:Fallback>
                <p:oleObj name="Equation" r:id="rId3" imgW="194292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9985" y="4535408"/>
                        <a:ext cx="31718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1840546"/>
              </p:ext>
            </p:extLst>
          </p:nvPr>
        </p:nvGraphicFramePr>
        <p:xfrm>
          <a:off x="7221777" y="2879373"/>
          <a:ext cx="3933903" cy="73152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311301">
                  <a:extLst>
                    <a:ext uri="{9D8B030D-6E8A-4147-A177-3AD203B41FA5}">
                      <a16:colId xmlns:a16="http://schemas.microsoft.com/office/drawing/2014/main" val="551933854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173437411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4169446387"/>
                    </a:ext>
                  </a:extLst>
                </a:gridCol>
              </a:tblGrid>
              <a:tr h="29808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产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劳动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投资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147883"/>
                  </a:ext>
                </a:extLst>
              </a:tr>
              <a:tr h="29808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D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117865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6825474"/>
              </p:ext>
            </p:extLst>
          </p:nvPr>
        </p:nvGraphicFramePr>
        <p:xfrm>
          <a:off x="7221777" y="4499848"/>
          <a:ext cx="3933903" cy="73152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311301">
                  <a:extLst>
                    <a:ext uri="{9D8B030D-6E8A-4147-A177-3AD203B41FA5}">
                      <a16:colId xmlns:a16="http://schemas.microsoft.com/office/drawing/2014/main" val="551933854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173437411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4169446387"/>
                    </a:ext>
                  </a:extLst>
                </a:gridCol>
              </a:tblGrid>
              <a:tr h="29808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产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劳动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投资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147883"/>
                  </a:ext>
                </a:extLst>
              </a:tr>
              <a:tr h="29808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GDP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L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I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117865"/>
                  </a:ext>
                </a:extLst>
              </a:tr>
            </a:tbl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0" y="3417563"/>
            <a:ext cx="3402283" cy="2272638"/>
            <a:chOff x="0" y="3417563"/>
            <a:chExt cx="3402283" cy="2272638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470392"/>
                </p:ext>
              </p:extLst>
            </p:nvPr>
          </p:nvGraphicFramePr>
          <p:xfrm>
            <a:off x="1931354" y="3417563"/>
            <a:ext cx="1470929" cy="331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5" imgW="901440" imgH="203040" progId="Equation.DSMT4">
                    <p:embed/>
                  </p:oleObj>
                </mc:Choice>
                <mc:Fallback>
                  <p:oleObj name="Equation" r:id="rId5" imgW="901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31354" y="3417563"/>
                          <a:ext cx="1470929" cy="331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0" y="5320869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柯布道格拉斯生产函数</a:t>
              </a:r>
              <a:endParaRPr lang="zh-CN" altLang="en-US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V="1">
              <a:off x="557561" y="3749040"/>
              <a:ext cx="1373793" cy="15718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直接箭头连接符 12"/>
          <p:cNvCxnSpPr>
            <a:endCxn id="6" idx="1"/>
          </p:cNvCxnSpPr>
          <p:nvPr/>
        </p:nvCxnSpPr>
        <p:spPr>
          <a:xfrm flipV="1">
            <a:off x="3601844" y="3245133"/>
            <a:ext cx="3619933" cy="338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7" idx="1"/>
          </p:cNvCxnSpPr>
          <p:nvPr/>
        </p:nvCxnSpPr>
        <p:spPr>
          <a:xfrm>
            <a:off x="5564459" y="4700508"/>
            <a:ext cx="1657318" cy="165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12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时间项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种非常常见的回归预测方法，以时间项作为预测变量</a:t>
            </a:r>
            <a:r>
              <a:rPr lang="en-US" altLang="zh-CN" dirty="0" smtClean="0"/>
              <a:t>predictor</a:t>
            </a:r>
            <a:r>
              <a:rPr lang="zh-CN" altLang="en-US" dirty="0" smtClean="0"/>
              <a:t>，观察变量变成了随着时间的变化而变化，它的简单线性模型形式为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有时为了改进模型的拟合效果，提高预测精度，也会进一步改进为时间项的多项式形式，即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但是时间项的多项式形式同样需要关注是否发生过拟合现象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02690"/>
              </p:ext>
            </p:extLst>
          </p:nvPr>
        </p:nvGraphicFramePr>
        <p:xfrm>
          <a:off x="4047738" y="2532838"/>
          <a:ext cx="2100780" cy="46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7738" y="2532838"/>
                        <a:ext cx="2100780" cy="46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38809"/>
              </p:ext>
            </p:extLst>
          </p:nvPr>
        </p:nvGraphicFramePr>
        <p:xfrm>
          <a:off x="3194696" y="3696198"/>
          <a:ext cx="4252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696" y="3696198"/>
                        <a:ext cx="425291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36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序列的基本特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数据，某事物持续发生而产生的连续性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关度最高的因素是其自身的过去数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8318810" y="6400800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时间序列不列入考试内容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27457"/>
              </p:ext>
            </p:extLst>
          </p:nvPr>
        </p:nvGraphicFramePr>
        <p:xfrm>
          <a:off x="2194003" y="2967735"/>
          <a:ext cx="255216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003" y="2967735"/>
                        <a:ext cx="255216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4373"/>
              </p:ext>
            </p:extLst>
          </p:nvPr>
        </p:nvGraphicFramePr>
        <p:xfrm>
          <a:off x="6272213" y="2942485"/>
          <a:ext cx="31289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2213" y="2942485"/>
                        <a:ext cx="312896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06048"/>
              </p:ext>
            </p:extLst>
          </p:nvPr>
        </p:nvGraphicFramePr>
        <p:xfrm>
          <a:off x="6272213" y="4505272"/>
          <a:ext cx="4597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2425680" imgH="228600" progId="Equation.DSMT4">
                  <p:embed/>
                </p:oleObj>
              </mc:Choice>
              <mc:Fallback>
                <p:oleObj name="Equation" r:id="rId7" imgW="24256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2213" y="4505272"/>
                        <a:ext cx="45974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57378"/>
              </p:ext>
            </p:extLst>
          </p:nvPr>
        </p:nvGraphicFramePr>
        <p:xfrm>
          <a:off x="6272213" y="3756872"/>
          <a:ext cx="4668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9" imgW="2463480" imgH="228600" progId="Equation.DSMT4">
                  <p:embed/>
                </p:oleObj>
              </mc:Choice>
              <mc:Fallback>
                <p:oleObj name="Equation" r:id="rId9" imgW="24634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2213" y="3756872"/>
                        <a:ext cx="466883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2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资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 to statistical learning with </a:t>
            </a:r>
            <a:r>
              <a:rPr lang="en-US" altLang="zh-CN" dirty="0" smtClean="0"/>
              <a:t>R:</a:t>
            </a:r>
          </a:p>
          <a:p>
            <a:pPr lvl="1"/>
            <a:r>
              <a:rPr lang="en-US" altLang="zh-CN" dirty="0">
                <a:hlinkClick r:id="rId2"/>
              </a:rPr>
              <a:t>http://www-bcf.usc.edu/~gareth/ISL</a:t>
            </a:r>
            <a:r>
              <a:rPr lang="en-US" altLang="zh-CN" dirty="0" smtClean="0">
                <a:hlinkClick r:id="rId2"/>
              </a:rPr>
              <a:t>/</a:t>
            </a:r>
            <a:endParaRPr lang="en-US" altLang="zh-CN" dirty="0" smtClean="0"/>
          </a:p>
          <a:p>
            <a:r>
              <a:rPr lang="en-US" altLang="zh-CN" dirty="0" smtClean="0"/>
              <a:t>Sanford Weisberg. Applied linear regression[M]. Wiley &amp; Sons, 2005</a:t>
            </a:r>
          </a:p>
          <a:p>
            <a:pPr marL="0" indent="0">
              <a:buNone/>
            </a:pPr>
            <a:r>
              <a:rPr lang="en-US" altLang="zh-CN" dirty="0" smtClean="0"/>
              <a:t>    Rob J Hyndman. </a:t>
            </a:r>
            <a:r>
              <a:rPr lang="en-US" altLang="zh-CN" dirty="0" smtClean="0">
                <a:hlinkClick r:id="rId3"/>
              </a:rPr>
              <a:t>https</a:t>
            </a:r>
            <a:r>
              <a:rPr lang="en-US" altLang="zh-CN" dirty="0">
                <a:hlinkClick r:id="rId3"/>
              </a:rPr>
              <a:t>://robjhyndman.com/seminars/uwa2017</a:t>
            </a:r>
            <a:r>
              <a:rPr lang="en-US" altLang="zh-CN" dirty="0" smtClean="0">
                <a:hlinkClick r:id="rId3"/>
              </a:rPr>
              <a:t>/</a:t>
            </a:r>
            <a:r>
              <a:rPr lang="en-US" altLang="zh-CN" dirty="0" smtClean="0"/>
              <a:t>    </a:t>
            </a:r>
            <a:r>
              <a:rPr lang="zh-CN" altLang="en-US" sz="1800" dirty="0" smtClean="0"/>
              <a:t>（电子教材、</a:t>
            </a:r>
            <a:r>
              <a:rPr lang="en-US" altLang="zh-CN" sz="1800" dirty="0" smtClean="0"/>
              <a:t>PPT</a:t>
            </a:r>
            <a:r>
              <a:rPr lang="zh-CN" altLang="en-US" sz="1800" dirty="0" smtClean="0"/>
              <a:t>、案例数据）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 smtClean="0"/>
              <a:t>电子书网页版 </a:t>
            </a:r>
            <a:r>
              <a:rPr lang="en-US" altLang="zh-CN" dirty="0" smtClean="0"/>
              <a:t>   </a:t>
            </a:r>
            <a:r>
              <a:rPr lang="en-US" altLang="zh-CN" dirty="0">
                <a:hlinkClick r:id="rId4"/>
              </a:rPr>
              <a:t>https://www.otexts.org/fpp2</a:t>
            </a:r>
            <a:r>
              <a:rPr lang="en-US" altLang="zh-CN" dirty="0" smtClean="0">
                <a:hlinkClick r:id="rId4"/>
              </a:rPr>
              <a:t>/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五角星 3"/>
          <p:cNvSpPr/>
          <p:nvPr/>
        </p:nvSpPr>
        <p:spPr>
          <a:xfrm>
            <a:off x="1021080" y="3098800"/>
            <a:ext cx="279400" cy="2413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24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2" descr="Sales Of new one-famly houses. USA &#10;Australian quarterly electricity production &#10;1970 &#10;21m &#10;2010 &#10;US treasury bill &#10;DOW Jones index &#10;so &#10;I so &#10;2so &#10;Figure 2.3: Four examples of time series showing different patterns. 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739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</a:t>
            </a:r>
            <a:r>
              <a:rPr lang="zh-CN" altLang="en-US" dirty="0" smtClean="0"/>
              <a:t>线性回归模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简单线性回归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代表了误差项</a:t>
                </a:r>
                <a:r>
                  <a:rPr lang="en-US" altLang="zh-CN" dirty="0"/>
                  <a:t>(error term</a:t>
                </a:r>
                <a:r>
                  <a:rPr lang="en-US" altLang="zh-CN" dirty="0" smtClean="0"/>
                  <a:t>),</a:t>
                </a:r>
                <a:r>
                  <a:rPr lang="zh-CN" altLang="en-US" dirty="0" smtClean="0"/>
                  <a:t>或称为残差</a:t>
                </a: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代表了截距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  <a:blipFill>
                <a:blip r:embed="rId3"/>
                <a:stretch>
                  <a:fillRect l="-3292" t="-2319" r="-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56" y="255496"/>
            <a:ext cx="6401693" cy="395342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88452"/>
              </p:ext>
            </p:extLst>
          </p:nvPr>
        </p:nvGraphicFramePr>
        <p:xfrm>
          <a:off x="1219620" y="4048954"/>
          <a:ext cx="1811741" cy="37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620" y="4048954"/>
                        <a:ext cx="1811741" cy="37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45268"/>
              </p:ext>
            </p:extLst>
          </p:nvPr>
        </p:nvGraphicFramePr>
        <p:xfrm>
          <a:off x="1219620" y="2232210"/>
          <a:ext cx="20589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20" y="2232210"/>
                        <a:ext cx="2058987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30807"/>
              </p:ext>
            </p:extLst>
          </p:nvPr>
        </p:nvGraphicFramePr>
        <p:xfrm>
          <a:off x="1219620" y="1805028"/>
          <a:ext cx="1447672" cy="42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620" y="1805028"/>
                        <a:ext cx="1447672" cy="42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/>
                  <a:t>线性回归</a:t>
                </a:r>
                <a:r>
                  <a:rPr lang="zh-CN" altLang="en-US" dirty="0" smtClean="0"/>
                  <a:t>的任务</a:t>
                </a:r>
                <a:r>
                  <a:rPr lang="zh-CN" altLang="en-US" dirty="0"/>
                  <a:t>是：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，</a:t>
                </a:r>
                <a:r>
                  <a:rPr lang="zh-CN" altLang="en-US" dirty="0" smtClean="0"/>
                  <a:t>使得参考线能够最好的代表数据变化趋势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  <a:blipFill>
                <a:blip r:embed="rId12"/>
                <a:stretch>
                  <a:fillRect l="-914" t="-6087" b="-7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097280" y="2776896"/>
            <a:ext cx="4444877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很显然，数据点并未落在直线上，而是围绕直线分布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8461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线性回归的符号体系和基本假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23360"/>
          </a:xfrm>
        </p:spPr>
        <p:txBody>
          <a:bodyPr/>
          <a:lstStyle/>
          <a:p>
            <a:r>
              <a:rPr lang="zh-CN" altLang="en-US" dirty="0" smtClean="0"/>
              <a:t>基本假设：某一些数列被记作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另外一列与之有相关关系的数据被记作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假设二章之间存在线性相关关系。</a:t>
            </a:r>
            <a:endParaRPr lang="en-US" altLang="zh-CN" dirty="0" smtClean="0"/>
          </a:p>
          <a:p>
            <a:r>
              <a:rPr lang="zh-CN" altLang="en-US" dirty="0" smtClean="0"/>
              <a:t>自变量：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于预测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变化，解释变量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edictor, </a:t>
            </a:r>
            <a:r>
              <a:rPr lang="en-US" altLang="zh-CN" dirty="0" err="1" smtClean="0"/>
              <a:t>regressor</a:t>
            </a:r>
            <a:r>
              <a:rPr lang="en-US" altLang="zh-CN" dirty="0" smtClean="0"/>
              <a:t> or explanatory variable</a:t>
            </a:r>
          </a:p>
          <a:p>
            <a:r>
              <a:rPr lang="zh-CN" altLang="en-US" dirty="0" smtClean="0"/>
              <a:t>因变量：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目标变量，也被成为被解释变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regressand</a:t>
            </a:r>
            <a:r>
              <a:rPr lang="en-US" altLang="zh-CN" dirty="0" smtClean="0"/>
              <a:t>, explained variable</a:t>
            </a:r>
          </a:p>
          <a:p>
            <a:pPr marL="0" indent="0">
              <a:buNone/>
            </a:pPr>
            <a:r>
              <a:rPr lang="zh-CN" altLang="en-US" dirty="0" smtClean="0"/>
              <a:t>二者之间存在因果关系，即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很显然，因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通常只能有一个，而自变量则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往往不止一个变量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5575" y="3275181"/>
            <a:ext cx="4314825" cy="305752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34000"/>
              </p:ext>
            </p:extLst>
          </p:nvPr>
        </p:nvGraphicFramePr>
        <p:xfrm>
          <a:off x="4190068" y="4169176"/>
          <a:ext cx="671863" cy="25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0068" y="4169176"/>
                        <a:ext cx="671863" cy="256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10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的估计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0202" y="2246506"/>
            <a:ext cx="5429250" cy="333375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  <a:blipFill>
                <a:blip r:embed="rId4"/>
                <a:stretch>
                  <a:fillRect l="-1956" t="-13115" r="-1467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97280" y="2755652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准则：直线与所有点的差异性最小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32067"/>
              </p:ext>
            </p:extLst>
          </p:nvPr>
        </p:nvGraphicFramePr>
        <p:xfrm>
          <a:off x="1097280" y="3545442"/>
          <a:ext cx="10461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545442"/>
                        <a:ext cx="1046162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68049"/>
              </p:ext>
            </p:extLst>
          </p:nvPr>
        </p:nvGraphicFramePr>
        <p:xfrm>
          <a:off x="3713074" y="3430084"/>
          <a:ext cx="104616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7" imgW="622080" imgH="1117440" progId="Equation.DSMT4">
                  <p:embed/>
                </p:oleObj>
              </mc:Choice>
              <mc:Fallback>
                <p:oleObj name="Equation" r:id="rId7" imgW="622080" imgH="11174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74" y="3430084"/>
                        <a:ext cx="1046162" cy="214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14288"/>
              </p:ext>
            </p:extLst>
          </p:nvPr>
        </p:nvGraphicFramePr>
        <p:xfrm>
          <a:off x="1097280" y="4623307"/>
          <a:ext cx="1809925" cy="33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7280" y="4623307"/>
                        <a:ext cx="1809925" cy="33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236155" y="1107757"/>
            <a:ext cx="29883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——</a:t>
            </a:r>
            <a:r>
              <a:rPr lang="zh-CN" altLang="en-US" sz="3200" b="1" dirty="0" smtClean="0"/>
              <a:t>最小二乘法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3859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模型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右侧的实例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" y="1846052"/>
            <a:ext cx="5569505" cy="4114482"/>
          </a:xfrm>
        </p:spPr>
      </p:pic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>
          <a:xfrm>
            <a:off x="6203107" y="2106043"/>
            <a:ext cx="2868465" cy="1645634"/>
          </a:xfrm>
        </p:spPr>
        <p:txBody>
          <a:bodyPr/>
          <a:lstStyle/>
          <a:p>
            <a:r>
              <a:rPr lang="zh-CN" altLang="en-US" dirty="0" smtClean="0"/>
              <a:t>一组调研数据（女性身高与体重）</a:t>
            </a:r>
            <a:endParaRPr lang="en-US" altLang="zh-CN" dirty="0" smtClean="0"/>
          </a:p>
          <a:p>
            <a:r>
              <a:rPr lang="en-US" altLang="zh-CN" dirty="0" smtClean="0"/>
              <a:t>Y</a:t>
            </a:r>
            <a:r>
              <a:rPr lang="zh-CN" altLang="en-US" dirty="0" smtClean="0"/>
              <a:t>：体重 输出数据</a:t>
            </a:r>
            <a:endParaRPr lang="en-US" altLang="zh-CN" dirty="0" smtClean="0"/>
          </a:p>
          <a:p>
            <a:r>
              <a:rPr lang="en-US" altLang="zh-CN" dirty="0" smtClean="0"/>
              <a:t>X</a:t>
            </a:r>
            <a:r>
              <a:rPr lang="zh-CN" altLang="en-US" dirty="0" smtClean="0"/>
              <a:t>：身高 输入数据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01" y="1786415"/>
            <a:ext cx="5690186" cy="4233755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70307"/>
              </p:ext>
            </p:extLst>
          </p:nvPr>
        </p:nvGraphicFramePr>
        <p:xfrm>
          <a:off x="6107113" y="4838700"/>
          <a:ext cx="18446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838700"/>
                        <a:ext cx="18446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7274546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64025"/>
              </p:ext>
            </p:extLst>
          </p:nvPr>
        </p:nvGraphicFramePr>
        <p:xfrm>
          <a:off x="6045200" y="4119563"/>
          <a:ext cx="16319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5200" y="4119563"/>
                        <a:ext cx="16319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915770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88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二乘法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04553"/>
              </p:ext>
            </p:extLst>
          </p:nvPr>
        </p:nvGraphicFramePr>
        <p:xfrm>
          <a:off x="1535113" y="2720975"/>
          <a:ext cx="2425700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3" imgW="1434960" imgH="1371600" progId="Equation.DSMT4">
                  <p:embed/>
                </p:oleObj>
              </mc:Choice>
              <mc:Fallback>
                <p:oleObj name="Equation" r:id="rId3" imgW="14349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720975"/>
                        <a:ext cx="2425700" cy="263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39714"/>
              </p:ext>
            </p:extLst>
          </p:nvPr>
        </p:nvGraphicFramePr>
        <p:xfrm>
          <a:off x="1535113" y="2009775"/>
          <a:ext cx="1846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009775"/>
                        <a:ext cx="184626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11046"/>
              </p:ext>
            </p:extLst>
          </p:nvPr>
        </p:nvGraphicFramePr>
        <p:xfrm>
          <a:off x="4927219" y="2337683"/>
          <a:ext cx="9191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7" imgW="495000" imgH="482400" progId="Equation.DSMT4">
                  <p:embed/>
                </p:oleObj>
              </mc:Choice>
              <mc:Fallback>
                <p:oleObj name="Equation" r:id="rId7" imgW="495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7219" y="2337683"/>
                        <a:ext cx="9191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05603" y="5485158"/>
            <a:ext cx="5881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：关于线性回归理论在各类统计教材中均有详细介绍，该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案例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《R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语言实战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中有操作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介绍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7617412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4030414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96564" y="273545"/>
            <a:ext cx="4452190" cy="173623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34504"/>
              </p:ext>
            </p:extLst>
          </p:nvPr>
        </p:nvGraphicFramePr>
        <p:xfrm>
          <a:off x="5033963" y="3741738"/>
          <a:ext cx="31226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3963" y="3741738"/>
                        <a:ext cx="3122612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34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0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</a:t>
            </a:r>
            <a:r>
              <a:rPr lang="zh-CN" altLang="en-US" dirty="0"/>
              <a:t>检验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回归直线可以为我们生成每一个数据的拟合数值</a:t>
            </a:r>
            <a:endParaRPr lang="en-US" altLang="zh-CN" dirty="0" smtClean="0"/>
          </a:p>
          <a:p>
            <a:r>
              <a:rPr lang="zh-CN" altLang="en-US" dirty="0" smtClean="0"/>
              <a:t>为了评估模型效果，可以考察观察值与拟合值之间的差异性，即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93538"/>
              </p:ext>
            </p:extLst>
          </p:nvPr>
        </p:nvGraphicFramePr>
        <p:xfrm>
          <a:off x="6765537" y="1845734"/>
          <a:ext cx="293184" cy="4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5537" y="1845734"/>
                        <a:ext cx="293184" cy="4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03233"/>
              </p:ext>
            </p:extLst>
          </p:nvPr>
        </p:nvGraphicFramePr>
        <p:xfrm>
          <a:off x="1276350" y="3203575"/>
          <a:ext cx="2489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350" y="3203575"/>
                        <a:ext cx="24892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/>
          <p:nvPr/>
        </p:nvSpPr>
        <p:spPr>
          <a:xfrm>
            <a:off x="5820937" y="1011981"/>
            <a:ext cx="2932770" cy="612648"/>
          </a:xfrm>
          <a:prstGeom prst="wedgeRoundRectCallout">
            <a:avLst>
              <a:gd name="adj1" fmla="val -18394"/>
              <a:gd name="adj2" fmla="val 80702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1400" dirty="0" smtClean="0"/>
              <a:t>所有计算出来的数值都加上一个尖帽子，以区别开观察值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0009"/>
              </p:ext>
            </p:extLst>
          </p:nvPr>
        </p:nvGraphicFramePr>
        <p:xfrm>
          <a:off x="1275736" y="4084749"/>
          <a:ext cx="2060135" cy="33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7" imgW="1104840" imgH="177480" progId="Equation.DSMT4">
                  <p:embed/>
                </p:oleObj>
              </mc:Choice>
              <mc:Fallback>
                <p:oleObj name="Equation" r:id="rId7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736" y="4084749"/>
                        <a:ext cx="2060135" cy="33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78861"/>
              </p:ext>
            </p:extLst>
          </p:nvPr>
        </p:nvGraphicFramePr>
        <p:xfrm>
          <a:off x="4392325" y="3166208"/>
          <a:ext cx="2373212" cy="63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9" imgW="1612800" imgH="431640" progId="Equation.DSMT4">
                  <p:embed/>
                </p:oleObj>
              </mc:Choice>
              <mc:Fallback>
                <p:oleObj name="Equation" r:id="rId9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2325" y="3166208"/>
                        <a:ext cx="2373212" cy="635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47391"/>
              </p:ext>
            </p:extLst>
          </p:nvPr>
        </p:nvGraphicFramePr>
        <p:xfrm>
          <a:off x="1285875" y="4537075"/>
          <a:ext cx="28908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11" imgW="1549080" imgH="838080" progId="Equation.DSMT4">
                  <p:embed/>
                </p:oleObj>
              </mc:Choice>
              <mc:Fallback>
                <p:oleObj name="Equation" r:id="rId11" imgW="1549080" imgH="8380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5875" y="4537075"/>
                        <a:ext cx="2890838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52774"/>
              </p:ext>
            </p:extLst>
          </p:nvPr>
        </p:nvGraphicFramePr>
        <p:xfrm>
          <a:off x="4799709" y="5533704"/>
          <a:ext cx="24876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13" imgW="1333440" imgH="419040" progId="Equation.DSMT4">
                  <p:embed/>
                </p:oleObj>
              </mc:Choice>
              <mc:Fallback>
                <p:oleObj name="Equation" r:id="rId13" imgW="1333440" imgH="419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9709" y="5533704"/>
                        <a:ext cx="2487613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15450"/>
              </p:ext>
            </p:extLst>
          </p:nvPr>
        </p:nvGraphicFramePr>
        <p:xfrm>
          <a:off x="1730375" y="2660650"/>
          <a:ext cx="3203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15" imgW="1841400" imgH="228600" progId="Equation.DSMT4">
                  <p:embed/>
                </p:oleObj>
              </mc:Choice>
              <mc:Fallback>
                <p:oleObj name="Equation" r:id="rId15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0375" y="2660650"/>
                        <a:ext cx="32035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814574" y="3900083"/>
            <a:ext cx="2341106" cy="1062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可决系数范围</a:t>
            </a:r>
            <a:r>
              <a:rPr lang="en-US" altLang="zh-CN" dirty="0"/>
              <a:t>:</a:t>
            </a:r>
            <a:r>
              <a:rPr lang="en-US" altLang="zh-CN" dirty="0" smtClean="0"/>
              <a:t>[0,1]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越接近</a:t>
            </a:r>
            <a:r>
              <a:rPr lang="en-US" altLang="zh-CN" dirty="0" smtClean="0"/>
              <a:t>1</a:t>
            </a:r>
            <a:r>
              <a:rPr lang="zh-CN" altLang="en-US" dirty="0" smtClean="0"/>
              <a:t>说明回归模型的解释能力越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517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1313</TotalTime>
  <Words>926</Words>
  <Application>Microsoft Office PowerPoint</Application>
  <PresentationFormat>宽屏</PresentationFormat>
  <Paragraphs>240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华文楷体</vt:lpstr>
      <vt:lpstr>宋体</vt:lpstr>
      <vt:lpstr>Calibri</vt:lpstr>
      <vt:lpstr>Calibri Light</vt:lpstr>
      <vt:lpstr>Cambria Math</vt:lpstr>
      <vt:lpstr>Symbol</vt:lpstr>
      <vt:lpstr>Wingdings</vt:lpstr>
      <vt:lpstr>DataAnalytics</vt:lpstr>
      <vt:lpstr>Equation</vt:lpstr>
      <vt:lpstr>MathType 6.0 Equation</vt:lpstr>
      <vt:lpstr>数据分析与处理技术 ——预测</vt:lpstr>
      <vt:lpstr>参考资料</vt:lpstr>
      <vt:lpstr>2.1线性回归模型</vt:lpstr>
      <vt:lpstr>线性回归的符号体系和基本假设</vt:lpstr>
      <vt:lpstr>参数的估计</vt:lpstr>
      <vt:lpstr>回归模型</vt:lpstr>
      <vt:lpstr>最小二乘法</vt:lpstr>
      <vt:lpstr>PowerPoint 演示文稿</vt:lpstr>
      <vt:lpstr>模型检验</vt:lpstr>
      <vt:lpstr>模型检验</vt:lpstr>
      <vt:lpstr>预测方法</vt:lpstr>
      <vt:lpstr>PowerPoint 演示文稿</vt:lpstr>
      <vt:lpstr>回归拓展-多项式回归</vt:lpstr>
      <vt:lpstr>过拟合现象</vt:lpstr>
      <vt:lpstr>过拟合问题</vt:lpstr>
      <vt:lpstr>回归拓展-多元回归</vt:lpstr>
      <vt:lpstr>回归拓展-非线性回归（可化为线性模型）</vt:lpstr>
      <vt:lpstr>回归拓展-时间项回归</vt:lpstr>
      <vt:lpstr>时间序列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86</cp:revision>
  <dcterms:created xsi:type="dcterms:W3CDTF">2017-08-22T14:12:05Z</dcterms:created>
  <dcterms:modified xsi:type="dcterms:W3CDTF">2017-12-03T04:07:54Z</dcterms:modified>
  <cp:contentStatus/>
</cp:coreProperties>
</file>